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18294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68253178" w14:textId="2292AC8E" w:rsidR="005A630F" w:rsidRPr="00C132BE" w:rsidRDefault="0028379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4407C225" w14:textId="77777777" w:rsidR="006424E9" w:rsidRDefault="006424E9">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hint="eastAsia"/>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6FF96F27" w:rsidR="006424E9" w:rsidRDefault="006424E9" w:rsidP="0076671A">
      <w:pPr>
        <w:widowControl/>
        <w:spacing w:line="440" w:lineRule="exact"/>
        <w:jc w:val="left"/>
        <w:rPr>
          <w:rFonts w:ascii="Times New Roman" w:eastAsia="宋体" w:hAnsi="Times New Roman" w:cs="Times New Roman"/>
          <w:kern w:val="0"/>
          <w:sz w:val="24"/>
          <w:szCs w:val="24"/>
        </w:rPr>
      </w:pPr>
    </w:p>
    <w:p w14:paraId="4F2A0DA0" w14:textId="1B5980AE" w:rsidR="006424E9" w:rsidRDefault="006424E9" w:rsidP="0076671A">
      <w:pPr>
        <w:widowControl/>
        <w:spacing w:line="440" w:lineRule="exact"/>
        <w:jc w:val="left"/>
        <w:rPr>
          <w:rFonts w:ascii="Times New Roman" w:eastAsia="宋体" w:hAnsi="Times New Roman" w:cs="Times New Roman"/>
          <w:kern w:val="0"/>
          <w:sz w:val="24"/>
          <w:szCs w:val="24"/>
        </w:rPr>
      </w:pPr>
    </w:p>
    <w:p w14:paraId="53AA469C" w14:textId="4663BFBD" w:rsidR="006424E9" w:rsidRDefault="006424E9" w:rsidP="0076671A">
      <w:pPr>
        <w:widowControl/>
        <w:spacing w:line="440" w:lineRule="exact"/>
        <w:jc w:val="left"/>
        <w:rPr>
          <w:rFonts w:ascii="Times New Roman" w:eastAsia="宋体" w:hAnsi="Times New Roman" w:cs="Times New Roman"/>
          <w:kern w:val="0"/>
          <w:sz w:val="24"/>
          <w:szCs w:val="24"/>
        </w:rPr>
      </w:pPr>
    </w:p>
    <w:p w14:paraId="7BBF932B" w14:textId="7F7DCCD5" w:rsidR="006424E9" w:rsidRDefault="006424E9" w:rsidP="0076671A">
      <w:pPr>
        <w:widowControl/>
        <w:spacing w:line="440" w:lineRule="exact"/>
        <w:jc w:val="left"/>
        <w:rPr>
          <w:rFonts w:ascii="Times New Roman" w:eastAsia="宋体" w:hAnsi="Times New Roman" w:cs="Times New Roman"/>
          <w:kern w:val="0"/>
          <w:sz w:val="24"/>
          <w:szCs w:val="24"/>
        </w:rPr>
      </w:pPr>
    </w:p>
    <w:p w14:paraId="1827FD18" w14:textId="512542FB" w:rsidR="006424E9" w:rsidRDefault="006424E9" w:rsidP="0076671A">
      <w:pPr>
        <w:widowControl/>
        <w:spacing w:line="440" w:lineRule="exact"/>
        <w:jc w:val="left"/>
        <w:rPr>
          <w:rFonts w:ascii="Times New Roman" w:eastAsia="宋体" w:hAnsi="Times New Roman" w:cs="Times New Roman"/>
          <w:kern w:val="0"/>
          <w:sz w:val="24"/>
          <w:szCs w:val="24"/>
        </w:rPr>
      </w:pPr>
    </w:p>
    <w:p w14:paraId="1D87790B" w14:textId="713B5703" w:rsidR="006424E9" w:rsidRDefault="006424E9" w:rsidP="0076671A">
      <w:pPr>
        <w:widowControl/>
        <w:spacing w:line="440" w:lineRule="exact"/>
        <w:jc w:val="left"/>
        <w:rPr>
          <w:rFonts w:ascii="Times New Roman" w:eastAsia="宋体" w:hAnsi="Times New Roman" w:cs="Times New Roman"/>
          <w:kern w:val="0"/>
          <w:sz w:val="24"/>
          <w:szCs w:val="24"/>
        </w:rPr>
      </w:pPr>
    </w:p>
    <w:p w14:paraId="0C85FAE4" w14:textId="0AF6A66B" w:rsidR="006424E9" w:rsidRDefault="006424E9" w:rsidP="0076671A">
      <w:pPr>
        <w:widowControl/>
        <w:spacing w:line="440" w:lineRule="exact"/>
        <w:jc w:val="left"/>
        <w:rPr>
          <w:rFonts w:ascii="Times New Roman" w:eastAsia="宋体" w:hAnsi="Times New Roman" w:cs="Times New Roman"/>
          <w:kern w:val="0"/>
          <w:sz w:val="24"/>
          <w:szCs w:val="24"/>
        </w:rPr>
      </w:pPr>
    </w:p>
    <w:p w14:paraId="335B0314" w14:textId="4591F68C" w:rsidR="006424E9" w:rsidRDefault="006424E9" w:rsidP="0076671A">
      <w:pPr>
        <w:widowControl/>
        <w:spacing w:line="440" w:lineRule="exact"/>
        <w:jc w:val="left"/>
        <w:rPr>
          <w:rFonts w:ascii="Times New Roman" w:eastAsia="宋体" w:hAnsi="Times New Roman" w:cs="Times New Roman"/>
          <w:kern w:val="0"/>
          <w:sz w:val="24"/>
          <w:szCs w:val="24"/>
        </w:rPr>
      </w:pPr>
    </w:p>
    <w:p w14:paraId="0BAC425D" w14:textId="6A7A93AB" w:rsidR="006424E9" w:rsidRDefault="006424E9" w:rsidP="0076671A">
      <w:pPr>
        <w:widowControl/>
        <w:spacing w:line="440" w:lineRule="exact"/>
        <w:jc w:val="left"/>
        <w:rPr>
          <w:rFonts w:ascii="Times New Roman" w:eastAsia="宋体" w:hAnsi="Times New Roman" w:cs="Times New Roman"/>
          <w:kern w:val="0"/>
          <w:sz w:val="24"/>
          <w:szCs w:val="24"/>
        </w:rPr>
      </w:pPr>
    </w:p>
    <w:p w14:paraId="7B7FF590" w14:textId="76FC8B79" w:rsidR="006424E9" w:rsidRDefault="006424E9" w:rsidP="0076671A">
      <w:pPr>
        <w:widowControl/>
        <w:spacing w:line="440" w:lineRule="exact"/>
        <w:jc w:val="left"/>
        <w:rPr>
          <w:rFonts w:ascii="Times New Roman" w:eastAsia="宋体" w:hAnsi="Times New Roman" w:cs="Times New Roman"/>
          <w:kern w:val="0"/>
          <w:sz w:val="24"/>
          <w:szCs w:val="24"/>
        </w:rPr>
      </w:pPr>
    </w:p>
    <w:p w14:paraId="517F8C07" w14:textId="252BD81D" w:rsidR="006424E9" w:rsidRDefault="006424E9" w:rsidP="0076671A">
      <w:pPr>
        <w:widowControl/>
        <w:spacing w:line="440" w:lineRule="exact"/>
        <w:jc w:val="left"/>
        <w:rPr>
          <w:rFonts w:ascii="Times New Roman" w:eastAsia="宋体" w:hAnsi="Times New Roman" w:cs="Times New Roman"/>
          <w:kern w:val="0"/>
          <w:sz w:val="24"/>
          <w:szCs w:val="24"/>
        </w:rPr>
      </w:pPr>
    </w:p>
    <w:p w14:paraId="1E0E95C5" w14:textId="30947A1D" w:rsidR="006424E9" w:rsidRDefault="006424E9" w:rsidP="0076671A">
      <w:pPr>
        <w:widowControl/>
        <w:spacing w:line="440" w:lineRule="exact"/>
        <w:jc w:val="left"/>
        <w:rPr>
          <w:rFonts w:ascii="Times New Roman" w:eastAsia="宋体" w:hAnsi="Times New Roman" w:cs="Times New Roman"/>
          <w:kern w:val="0"/>
          <w:sz w:val="24"/>
          <w:szCs w:val="24"/>
        </w:rPr>
      </w:pPr>
    </w:p>
    <w:p w14:paraId="4B1D7251" w14:textId="43B767B7" w:rsidR="006424E9" w:rsidRDefault="006424E9" w:rsidP="0076671A">
      <w:pPr>
        <w:widowControl/>
        <w:spacing w:line="440" w:lineRule="exact"/>
        <w:jc w:val="left"/>
        <w:rPr>
          <w:rFonts w:ascii="Times New Roman" w:eastAsia="宋体" w:hAnsi="Times New Roman" w:cs="Times New Roman"/>
          <w:kern w:val="0"/>
          <w:sz w:val="24"/>
          <w:szCs w:val="24"/>
        </w:rPr>
      </w:pPr>
    </w:p>
    <w:p w14:paraId="6E12AC99" w14:textId="5D74509B" w:rsidR="006424E9" w:rsidRDefault="006424E9" w:rsidP="0076671A">
      <w:pPr>
        <w:widowControl/>
        <w:spacing w:line="440" w:lineRule="exact"/>
        <w:jc w:val="left"/>
        <w:rPr>
          <w:rFonts w:ascii="Times New Roman" w:eastAsia="宋体" w:hAnsi="Times New Roman" w:cs="Times New Roman"/>
          <w:kern w:val="0"/>
          <w:sz w:val="24"/>
          <w:szCs w:val="24"/>
        </w:rPr>
      </w:pPr>
    </w:p>
    <w:p w14:paraId="52454138" w14:textId="45E3E54C" w:rsidR="006424E9" w:rsidRDefault="006424E9" w:rsidP="0076671A">
      <w:pPr>
        <w:widowControl/>
        <w:spacing w:line="440" w:lineRule="exact"/>
        <w:jc w:val="left"/>
        <w:rPr>
          <w:rFonts w:ascii="Times New Roman" w:eastAsia="宋体" w:hAnsi="Times New Roman" w:cs="Times New Roman"/>
          <w:kern w:val="0"/>
          <w:sz w:val="24"/>
          <w:szCs w:val="24"/>
        </w:rPr>
      </w:pPr>
    </w:p>
    <w:p w14:paraId="52E07A49" w14:textId="08C02F05" w:rsidR="006424E9" w:rsidRDefault="006424E9" w:rsidP="0076671A">
      <w:pPr>
        <w:widowControl/>
        <w:spacing w:line="440" w:lineRule="exact"/>
        <w:jc w:val="left"/>
        <w:rPr>
          <w:rFonts w:ascii="Times New Roman" w:eastAsia="宋体" w:hAnsi="Times New Roman" w:cs="Times New Roman"/>
          <w:kern w:val="0"/>
          <w:sz w:val="24"/>
          <w:szCs w:val="24"/>
        </w:rPr>
      </w:pPr>
    </w:p>
    <w:p w14:paraId="4FD886E4" w14:textId="40BBBBE2" w:rsidR="006424E9" w:rsidRDefault="006424E9" w:rsidP="0076671A">
      <w:pPr>
        <w:widowControl/>
        <w:spacing w:line="440" w:lineRule="exact"/>
        <w:jc w:val="left"/>
        <w:rPr>
          <w:rFonts w:ascii="Times New Roman" w:eastAsia="宋体" w:hAnsi="Times New Roman" w:cs="Times New Roman"/>
          <w:kern w:val="0"/>
          <w:sz w:val="24"/>
          <w:szCs w:val="24"/>
        </w:rPr>
      </w:pPr>
    </w:p>
    <w:p w14:paraId="7D23ABE2" w14:textId="77777777" w:rsidR="006424E9" w:rsidRDefault="006424E9" w:rsidP="0076671A">
      <w:pPr>
        <w:widowControl/>
        <w:spacing w:line="440" w:lineRule="exact"/>
        <w:jc w:val="left"/>
        <w:rPr>
          <w:rFonts w:ascii="Times New Roman" w:eastAsia="宋体" w:hAnsi="Times New Roman" w:cs="Times New Roman"/>
          <w:kern w:val="0"/>
          <w:sz w:val="24"/>
          <w:szCs w:val="24"/>
        </w:rPr>
      </w:pPr>
    </w:p>
    <w:p w14:paraId="4A5F64F2" w14:textId="77777777" w:rsidR="006424E9" w:rsidRDefault="006424E9">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D076AFD" w14:textId="77777777" w:rsidR="006424E9" w:rsidRDefault="006424E9" w:rsidP="0076671A">
      <w:pPr>
        <w:widowControl/>
        <w:spacing w:line="440" w:lineRule="exact"/>
        <w:jc w:val="left"/>
        <w:rPr>
          <w:rFonts w:ascii="Times New Roman" w:eastAsia="宋体" w:hAnsi="Times New Roman" w:cs="Times New Roman"/>
          <w:kern w:val="0"/>
          <w:sz w:val="24"/>
          <w:szCs w:val="24"/>
        </w:rPr>
      </w:pPr>
    </w:p>
    <w:p w14:paraId="0D847E5D" w14:textId="0E27FFC3" w:rsidR="0076671A" w:rsidRP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底层数据结构</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选择红黑树</w:t>
      </w:r>
      <w:r w:rsidRPr="0076671A">
        <w:rPr>
          <w:rFonts w:ascii="Times New Roman" w:eastAsia="宋体" w:hAnsi="Times New Roman" w:cs="Times New Roman"/>
          <w:kern w:val="0"/>
          <w:sz w:val="24"/>
          <w:szCs w:val="24"/>
        </w:rPr>
        <w:t xml:space="preserve"> + put/get </w:t>
      </w:r>
      <w:r w:rsidRPr="0076671A">
        <w:rPr>
          <w:rFonts w:ascii="Times New Roman" w:eastAsia="宋体" w:hAnsi="Times New Roman" w:cs="Times New Roman"/>
          <w:kern w:val="0"/>
          <w:sz w:val="24"/>
          <w:szCs w:val="24"/>
        </w:rPr>
        <w:t>到大致执行逻辑</w:t>
      </w:r>
      <w:r>
        <w:rPr>
          <w:rFonts w:ascii="Times New Roman" w:eastAsia="宋体" w:hAnsi="Times New Roman" w:cs="Times New Roman" w:hint="eastAsia"/>
          <w:kern w:val="0"/>
          <w:sz w:val="24"/>
          <w:szCs w:val="24"/>
        </w:rPr>
        <w:t>？</w:t>
      </w:r>
    </w:p>
    <w:p w14:paraId="09D6B6C7"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5161AD55"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2EF07181" w14:textId="0D2EA44C" w:rsid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线程安全角度：为啥不安全</w:t>
      </w:r>
      <w:r>
        <w:rPr>
          <w:rFonts w:ascii="Times New Roman" w:eastAsia="宋体" w:hAnsi="Times New Roman" w:cs="Times New Roman" w:hint="eastAsia"/>
          <w:kern w:val="0"/>
          <w:sz w:val="24"/>
          <w:szCs w:val="24"/>
        </w:rPr>
        <w:t>?</w:t>
      </w:r>
      <w:r w:rsidRPr="0076671A">
        <w:rPr>
          <w:rFonts w:ascii="Times New Roman" w:eastAsia="宋体" w:hAnsi="Times New Roman" w:cs="Times New Roman" w:hint="eastAsia"/>
          <w:kern w:val="0"/>
          <w:sz w:val="24"/>
          <w:szCs w:val="24"/>
        </w:rPr>
        <w:t>，得举例子</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如何让</w:t>
      </w:r>
      <w:r w:rsidRPr="0076671A">
        <w:rPr>
          <w:rFonts w:ascii="Times New Roman" w:eastAsia="宋体" w:hAnsi="Times New Roman" w:cs="Times New Roman"/>
          <w:kern w:val="0"/>
          <w:sz w:val="24"/>
          <w:szCs w:val="24"/>
        </w:rPr>
        <w:t xml:space="preserve"> </w:t>
      </w:r>
      <w:proofErr w:type="spellStart"/>
      <w:r w:rsidRPr="0076671A">
        <w:rPr>
          <w:rFonts w:ascii="Times New Roman" w:eastAsia="宋体" w:hAnsi="Times New Roman" w:cs="Times New Roman"/>
          <w:kern w:val="0"/>
          <w:sz w:val="24"/>
          <w:szCs w:val="24"/>
        </w:rPr>
        <w:t>hashmap</w:t>
      </w:r>
      <w:proofErr w:type="spellEnd"/>
      <w:r w:rsidRPr="0076671A">
        <w:rPr>
          <w:rFonts w:ascii="Times New Roman" w:eastAsia="宋体" w:hAnsi="Times New Roman" w:cs="Times New Roman"/>
          <w:kern w:val="0"/>
          <w:sz w:val="24"/>
          <w:szCs w:val="24"/>
        </w:rPr>
        <w:t xml:space="preserve"> </w:t>
      </w:r>
      <w:r w:rsidRPr="0076671A">
        <w:rPr>
          <w:rFonts w:ascii="Times New Roman" w:eastAsia="宋体" w:hAnsi="Times New Roman" w:cs="Times New Roman"/>
          <w:kern w:val="0"/>
          <w:sz w:val="24"/>
          <w:szCs w:val="24"/>
        </w:rPr>
        <w:t>变安全</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有哪些线程安全的集合</w:t>
      </w:r>
      <w:r>
        <w:rPr>
          <w:rFonts w:ascii="Times New Roman" w:eastAsia="宋体" w:hAnsi="Times New Roman" w:cs="Times New Roman" w:hint="eastAsia"/>
          <w:kern w:val="0"/>
          <w:sz w:val="24"/>
          <w:szCs w:val="24"/>
        </w:rPr>
        <w:t>？</w:t>
      </w:r>
    </w:p>
    <w:p w14:paraId="0E015A89" w14:textId="2B4378C9" w:rsidR="0076671A" w:rsidRDefault="0076671A" w:rsidP="0076671A">
      <w:pPr>
        <w:widowControl/>
        <w:spacing w:line="440" w:lineRule="exact"/>
        <w:jc w:val="left"/>
        <w:rPr>
          <w:rFonts w:ascii="Times New Roman" w:eastAsia="宋体" w:hAnsi="Times New Roman" w:cs="Times New Roman"/>
          <w:kern w:val="0"/>
          <w:sz w:val="24"/>
          <w:szCs w:val="24"/>
        </w:rPr>
      </w:pPr>
    </w:p>
    <w:p w14:paraId="567D87DE" w14:textId="28D2291D" w:rsidR="0076671A" w:rsidRDefault="0076671A" w:rsidP="0076671A">
      <w:pPr>
        <w:widowControl/>
        <w:spacing w:line="440" w:lineRule="exact"/>
        <w:jc w:val="left"/>
        <w:rPr>
          <w:rFonts w:ascii="Times New Roman" w:eastAsia="宋体" w:hAnsi="Times New Roman" w:cs="Times New Roman"/>
          <w:kern w:val="0"/>
          <w:sz w:val="24"/>
          <w:szCs w:val="24"/>
        </w:rPr>
      </w:pPr>
    </w:p>
    <w:p w14:paraId="218012BB" w14:textId="77777777" w:rsidR="0076671A" w:rsidRPr="0076671A" w:rsidRDefault="0076671A" w:rsidP="0076671A">
      <w:pPr>
        <w:widowControl/>
        <w:spacing w:line="440" w:lineRule="exact"/>
        <w:jc w:val="left"/>
        <w:rPr>
          <w:rFonts w:ascii="Times New Roman" w:eastAsia="宋体" w:hAnsi="Times New Roman" w:cs="Times New Roman"/>
          <w:kern w:val="0"/>
          <w:sz w:val="24"/>
          <w:szCs w:val="24"/>
        </w:rPr>
      </w:pPr>
    </w:p>
    <w:p w14:paraId="41D8D7BA" w14:textId="503B2207" w:rsidR="00E414D4" w:rsidRDefault="0076671A" w:rsidP="0076671A">
      <w:pPr>
        <w:widowControl/>
        <w:spacing w:line="440" w:lineRule="exact"/>
        <w:jc w:val="left"/>
        <w:rPr>
          <w:rFonts w:ascii="Times New Roman" w:eastAsia="宋体" w:hAnsi="Times New Roman" w:cs="Times New Roman"/>
          <w:kern w:val="0"/>
          <w:sz w:val="24"/>
          <w:szCs w:val="24"/>
        </w:rPr>
      </w:pPr>
      <w:proofErr w:type="spellStart"/>
      <w:r w:rsidRPr="0076671A">
        <w:rPr>
          <w:rFonts w:ascii="Times New Roman" w:eastAsia="宋体" w:hAnsi="Times New Roman" w:cs="Times New Roman"/>
          <w:kern w:val="0"/>
          <w:sz w:val="24"/>
          <w:szCs w:val="24"/>
        </w:rPr>
        <w:t>Hashcode</w:t>
      </w:r>
      <w:proofErr w:type="spellEnd"/>
      <w:r w:rsidRPr="0076671A">
        <w:rPr>
          <w:rFonts w:ascii="Times New Roman" w:eastAsia="宋体" w:hAnsi="Times New Roman" w:cs="Times New Roman"/>
          <w:kern w:val="0"/>
          <w:sz w:val="24"/>
          <w:szCs w:val="24"/>
        </w:rPr>
        <w:t xml:space="preserve"> </w:t>
      </w:r>
      <w:r w:rsidRPr="0076671A">
        <w:rPr>
          <w:rFonts w:ascii="Times New Roman" w:eastAsia="宋体" w:hAnsi="Times New Roman" w:cs="Times New Roman"/>
          <w:kern w:val="0"/>
          <w:sz w:val="24"/>
          <w:szCs w:val="24"/>
        </w:rPr>
        <w:t>取模</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扩容原理</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扩容因子选择</w:t>
      </w:r>
      <w:r w:rsidRPr="0076671A">
        <w:rPr>
          <w:rFonts w:ascii="Times New Roman" w:eastAsia="宋体" w:hAnsi="Times New Roman" w:cs="Times New Roman"/>
          <w:kern w:val="0"/>
          <w:sz w:val="24"/>
          <w:szCs w:val="24"/>
        </w:rPr>
        <w:t xml:space="preserve"> 0.75</w:t>
      </w:r>
      <w:r>
        <w:rPr>
          <w:rFonts w:ascii="Times New Roman" w:eastAsia="宋体" w:hAnsi="Times New Roman" w:cs="Times New Roman" w:hint="eastAsia"/>
          <w:kern w:val="0"/>
          <w:sz w:val="24"/>
          <w:szCs w:val="24"/>
        </w:rPr>
        <w:t>？</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w:t>
      </w:r>
      <w:r>
        <w:rPr>
          <w:rFonts w:ascii="Times New Roman" w:eastAsia="宋体" w:hAnsi="Times New Roman" w:cs="Times New Roman" w:hint="eastAsia"/>
          <w:kern w:val="0"/>
          <w:sz w:val="24"/>
          <w:szCs w:val="24"/>
        </w:rPr>
        <w:lastRenderedPageBreak/>
        <w:t>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04DDE7D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1B9F2E10" w14:textId="77777777" w:rsidR="00AF6EB5" w:rsidRDefault="00AF6EB5" w:rsidP="00F51EA4">
      <w:pPr>
        <w:widowControl/>
        <w:spacing w:line="440" w:lineRule="exact"/>
        <w:jc w:val="left"/>
        <w:rPr>
          <w:rFonts w:ascii="Times New Roman" w:eastAsia="宋体" w:hAnsi="Times New Roman" w:cs="Times New Roman" w:hint="eastAsia"/>
          <w:kern w:val="0"/>
          <w:sz w:val="24"/>
          <w:szCs w:val="24"/>
        </w:rPr>
      </w:pPr>
    </w:p>
    <w:p w14:paraId="3815ADEA" w14:textId="77777777" w:rsidR="009548F9" w:rsidRDefault="009548F9" w:rsidP="00F51EA4">
      <w:pPr>
        <w:widowControl/>
        <w:spacing w:line="440" w:lineRule="exact"/>
        <w:jc w:val="left"/>
        <w:rPr>
          <w:rFonts w:ascii="Times New Roman" w:eastAsia="宋体" w:hAnsi="Times New Roman" w:cs="Times New Roman" w:hint="eastAsia"/>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C496F3A" w:rsidR="00F51EA4" w:rsidRDefault="00F51EA4" w:rsidP="00F51EA4">
      <w:pPr>
        <w:widowControl/>
        <w:spacing w:line="440" w:lineRule="exact"/>
        <w:jc w:val="left"/>
        <w:rPr>
          <w:rFonts w:ascii="Times New Roman" w:eastAsia="宋体" w:hAnsi="Times New Roman" w:cs="Times New Roman"/>
          <w:kern w:val="0"/>
          <w:sz w:val="24"/>
          <w:szCs w:val="24"/>
        </w:rPr>
      </w:pPr>
    </w:p>
    <w:p w14:paraId="483CD1F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70843A18" w:rsidR="00F51EA4" w:rsidRDefault="00F51EA4" w:rsidP="00F51EA4">
      <w:pPr>
        <w:widowControl/>
        <w:spacing w:line="440" w:lineRule="exact"/>
        <w:jc w:val="left"/>
        <w:rPr>
          <w:rFonts w:ascii="Times New Roman" w:eastAsia="宋体" w:hAnsi="Times New Roman" w:cs="Times New Roman"/>
          <w:kern w:val="0"/>
          <w:sz w:val="24"/>
          <w:szCs w:val="24"/>
        </w:rPr>
      </w:pPr>
    </w:p>
    <w:p w14:paraId="1BB590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AEEAD2" w:rsidR="00F51EA4" w:rsidRDefault="00F51EA4"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66A5D701" w14:textId="0EAEB12C" w:rsidR="00F51EA4" w:rsidRDefault="00F51EA4"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5215E7E3" w:rsidR="0076671A" w:rsidRDefault="0076671A" w:rsidP="00A01596">
      <w:pPr>
        <w:widowControl/>
        <w:spacing w:line="440" w:lineRule="exact"/>
        <w:jc w:val="left"/>
        <w:rPr>
          <w:rFonts w:ascii="Times New Roman" w:eastAsia="宋体" w:hAnsi="Times New Roman" w:cs="Times New Roman"/>
          <w:kern w:val="0"/>
          <w:sz w:val="24"/>
          <w:szCs w:val="24"/>
        </w:rPr>
      </w:pPr>
    </w:p>
    <w:p w14:paraId="2D6DC4F6" w14:textId="6729CE82" w:rsidR="0076671A" w:rsidRDefault="0076671A" w:rsidP="00A01596">
      <w:pPr>
        <w:widowControl/>
        <w:spacing w:line="440" w:lineRule="exact"/>
        <w:jc w:val="left"/>
        <w:rPr>
          <w:rFonts w:ascii="Times New Roman" w:eastAsia="宋体" w:hAnsi="Times New Roman" w:cs="Times New Roman"/>
          <w:kern w:val="0"/>
          <w:sz w:val="24"/>
          <w:szCs w:val="24"/>
        </w:rPr>
      </w:pPr>
    </w:p>
    <w:p w14:paraId="166BC93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原理</w:t>
      </w:r>
    </w:p>
    <w:p w14:paraId="4013BD64"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5580D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B3BA3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底层为什么要用红黑树呢？为什么不用平衡二叉树？</w:t>
      </w:r>
    </w:p>
    <w:p w14:paraId="39FA3E3B"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3233F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100CFC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啥时候扩容，为什么扩容</w:t>
      </w:r>
    </w:p>
    <w:p w14:paraId="07306D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7EB370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5AB949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两个同样的</w:t>
      </w:r>
      <w:r w:rsidRPr="00F51EA4">
        <w:rPr>
          <w:rFonts w:ascii="Times New Roman" w:eastAsia="宋体" w:hAnsi="Times New Roman" w:cs="Times New Roman"/>
          <w:kern w:val="0"/>
          <w:sz w:val="24"/>
          <w:szCs w:val="24"/>
        </w:rPr>
        <w:t>put</w:t>
      </w:r>
      <w:r w:rsidRPr="00F51EA4">
        <w:rPr>
          <w:rFonts w:ascii="Times New Roman" w:eastAsia="宋体" w:hAnsi="Times New Roman" w:cs="Times New Roman"/>
          <w:kern w:val="0"/>
          <w:sz w:val="24"/>
          <w:szCs w:val="24"/>
        </w:rPr>
        <w:t>相同的</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会发生什么？</w:t>
      </w:r>
    </w:p>
    <w:p w14:paraId="627108ED"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570474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F6B978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是线程安全的吗？为什么呢？</w:t>
      </w:r>
    </w:p>
    <w:p w14:paraId="3DA1185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82FBCEF"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701C4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在遇到</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冲突的时候是怎么处理的呢？</w:t>
      </w:r>
    </w:p>
    <w:p w14:paraId="09F9A88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9C25F7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0D522B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put get</w:t>
      </w:r>
      <w:r w:rsidRPr="00F51EA4">
        <w:rPr>
          <w:rFonts w:ascii="Times New Roman" w:eastAsia="宋体" w:hAnsi="Times New Roman" w:cs="Times New Roman"/>
          <w:kern w:val="0"/>
          <w:sz w:val="24"/>
          <w:szCs w:val="24"/>
        </w:rPr>
        <w:t>过程</w:t>
      </w:r>
      <w:r>
        <w:rPr>
          <w:rFonts w:ascii="Times New Roman" w:eastAsia="宋体" w:hAnsi="Times New Roman" w:cs="Times New Roman" w:hint="eastAsia"/>
          <w:kern w:val="0"/>
          <w:sz w:val="24"/>
          <w:szCs w:val="24"/>
        </w:rPr>
        <w:t>？</w:t>
      </w:r>
    </w:p>
    <w:p w14:paraId="4BA168B9"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3B5B6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22F0C6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取模的时候为什么用</w:t>
      </w:r>
      <w:r w:rsidRPr="00F51EA4">
        <w:rPr>
          <w:rFonts w:ascii="Times New Roman" w:eastAsia="宋体" w:hAnsi="Times New Roman" w:cs="Times New Roman"/>
          <w:kern w:val="0"/>
          <w:sz w:val="24"/>
          <w:szCs w:val="24"/>
        </w:rPr>
        <w:t>&amp;(length-1)</w:t>
      </w:r>
      <w:r>
        <w:rPr>
          <w:rFonts w:ascii="Times New Roman" w:eastAsia="宋体" w:hAnsi="Times New Roman" w:cs="Times New Roman" w:hint="eastAsia"/>
          <w:kern w:val="0"/>
          <w:sz w:val="24"/>
          <w:szCs w:val="24"/>
        </w:rPr>
        <w:t>？</w:t>
      </w:r>
    </w:p>
    <w:p w14:paraId="01FAF6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3D8F3D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50FAC59"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数据结构？链表长度大于</w:t>
      </w:r>
      <w:r w:rsidRPr="00F51EA4">
        <w:rPr>
          <w:rFonts w:ascii="Times New Roman" w:eastAsia="宋体" w:hAnsi="Times New Roman" w:cs="Times New Roman"/>
          <w:kern w:val="0"/>
          <w:sz w:val="24"/>
          <w:szCs w:val="24"/>
        </w:rPr>
        <w:t>8</w:t>
      </w:r>
      <w:r w:rsidRPr="00F51EA4">
        <w:rPr>
          <w:rFonts w:ascii="Times New Roman" w:eastAsia="宋体" w:hAnsi="Times New Roman" w:cs="Times New Roman"/>
          <w:kern w:val="0"/>
          <w:sz w:val="24"/>
          <w:szCs w:val="24"/>
        </w:rPr>
        <w:t>就会转化成红黑树吗，没有对数组的插入有要求吗？链表是双向链表还是单向链表？</w:t>
      </w:r>
    </w:p>
    <w:p w14:paraId="455374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DAEE5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9A6B67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p</w:t>
      </w:r>
      <w:proofErr w:type="spellEnd"/>
      <w:r w:rsidRPr="00F51EA4">
        <w:rPr>
          <w:rFonts w:ascii="Times New Roman" w:eastAsia="宋体" w:hAnsi="Times New Roman" w:cs="Times New Roman"/>
          <w:kern w:val="0"/>
          <w:sz w:val="24"/>
          <w:szCs w:val="24"/>
        </w:rPr>
        <w:t>什么时候退回回链表？为什么不是</w:t>
      </w:r>
      <w:r w:rsidRPr="00F51EA4">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p>
    <w:p w14:paraId="7BB1D235"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FDA2E3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02B003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不是线程安全的，如果要保证线程安全怎么办呢？可以用什么？</w:t>
      </w:r>
    </w:p>
    <w:p w14:paraId="2CB425E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61F0CA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0350E34"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有哪些线程安全的集合类，讲一讲原理（</w:t>
      </w:r>
      <w:proofErr w:type="spellStart"/>
      <w:r w:rsidRPr="00F51EA4">
        <w:rPr>
          <w:rFonts w:ascii="Times New Roman" w:eastAsia="宋体" w:hAnsi="Times New Roman" w:cs="Times New Roman"/>
          <w:kern w:val="0"/>
          <w:sz w:val="24"/>
          <w:szCs w:val="24"/>
        </w:rPr>
        <w:t>HashTable</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pyOnWriteArrayList</w:t>
      </w:r>
      <w:proofErr w:type="spellEnd"/>
      <w:r w:rsidRPr="00F51EA4">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4E6EA8D2"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64F688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F695CD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一套</w:t>
      </w:r>
      <w:r w:rsidRPr="00F51EA4">
        <w:rPr>
          <w:rFonts w:ascii="Times New Roman" w:eastAsia="宋体" w:hAnsi="Times New Roman" w:cs="Times New Roman"/>
          <w:kern w:val="0"/>
          <w:sz w:val="24"/>
          <w:szCs w:val="24"/>
        </w:rPr>
        <w:t xml:space="preserve"> put</w:t>
      </w:r>
      <w:r w:rsidRPr="00F51EA4">
        <w:rPr>
          <w:rFonts w:ascii="Times New Roman" w:eastAsia="宋体" w:hAnsi="Times New Roman" w:cs="Times New Roman"/>
          <w:kern w:val="0"/>
          <w:sz w:val="24"/>
          <w:szCs w:val="24"/>
        </w:rPr>
        <w:t>流程，</w:t>
      </w:r>
      <w:r w:rsidRPr="00F51EA4">
        <w:rPr>
          <w:rFonts w:ascii="Times New Roman" w:eastAsia="宋体" w:hAnsi="Times New Roman" w:cs="Times New Roman"/>
          <w:kern w:val="0"/>
          <w:sz w:val="24"/>
          <w:szCs w:val="24"/>
        </w:rPr>
        <w:t>1.8</w:t>
      </w:r>
      <w:r w:rsidRPr="00F51EA4">
        <w:rPr>
          <w:rFonts w:ascii="Times New Roman" w:eastAsia="宋体" w:hAnsi="Times New Roman" w:cs="Times New Roman"/>
          <w:kern w:val="0"/>
          <w:sz w:val="24"/>
          <w:szCs w:val="24"/>
        </w:rPr>
        <w:t>的改进（红黑树，头插变尾插，扩容等）</w:t>
      </w:r>
      <w:r>
        <w:rPr>
          <w:rFonts w:ascii="Times New Roman" w:eastAsia="宋体" w:hAnsi="Times New Roman" w:cs="Times New Roman" w:hint="eastAsia"/>
          <w:kern w:val="0"/>
          <w:sz w:val="24"/>
          <w:szCs w:val="24"/>
        </w:rPr>
        <w:t>？</w:t>
      </w:r>
    </w:p>
    <w:p w14:paraId="781B18CA"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292ED2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19A1B1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unrrenthashmap</w:t>
      </w:r>
      <w:proofErr w:type="spellEnd"/>
      <w:r w:rsidRPr="00F51EA4">
        <w:rPr>
          <w:rFonts w:ascii="Times New Roman" w:eastAsia="宋体" w:hAnsi="Times New Roman" w:cs="Times New Roman"/>
          <w:kern w:val="0"/>
          <w:sz w:val="24"/>
          <w:szCs w:val="24"/>
        </w:rPr>
        <w:t>的原理以及区别（要求从源码上解释）</w:t>
      </w:r>
      <w:r>
        <w:rPr>
          <w:rFonts w:ascii="Times New Roman" w:eastAsia="宋体" w:hAnsi="Times New Roman" w:cs="Times New Roman" w:hint="eastAsia"/>
          <w:kern w:val="0"/>
          <w:sz w:val="24"/>
          <w:szCs w:val="24"/>
        </w:rPr>
        <w:t>？</w:t>
      </w:r>
    </w:p>
    <w:p w14:paraId="6B22CF9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182C320"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084726E" w14:textId="77777777"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讲一讲</w:t>
      </w:r>
      <w:r w:rsidRPr="00F51EA4">
        <w:rPr>
          <w:rFonts w:ascii="Times New Roman" w:eastAsia="宋体" w:hAnsi="Times New Roman" w:cs="Times New Roman"/>
          <w:kern w:val="0"/>
          <w:sz w:val="24"/>
          <w:szCs w:val="24"/>
        </w:rPr>
        <w:t>HashSet</w:t>
      </w:r>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w:t>
      </w:r>
    </w:p>
    <w:p w14:paraId="49E43375" w14:textId="5296EE5D" w:rsidR="0076671A" w:rsidRDefault="0076671A"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hint="eastAsia"/>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hint="eastAsia"/>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hint="eastAsia"/>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7B91DC4C" w:rsidR="0076671A" w:rsidRDefault="0076671A" w:rsidP="00A01596">
      <w:pPr>
        <w:widowControl/>
        <w:spacing w:line="440" w:lineRule="exact"/>
        <w:jc w:val="left"/>
        <w:rPr>
          <w:rFonts w:ascii="Times New Roman" w:eastAsia="宋体" w:hAnsi="Times New Roman" w:cs="Times New Roman"/>
          <w:kern w:val="0"/>
          <w:sz w:val="24"/>
          <w:szCs w:val="24"/>
        </w:rPr>
      </w:pPr>
    </w:p>
    <w:p w14:paraId="25BD46AC" w14:textId="694D0016" w:rsidR="0076671A" w:rsidRDefault="0076671A" w:rsidP="00A01596">
      <w:pPr>
        <w:widowControl/>
        <w:spacing w:line="440" w:lineRule="exact"/>
        <w:jc w:val="left"/>
        <w:rPr>
          <w:rFonts w:ascii="Times New Roman" w:eastAsia="宋体" w:hAnsi="Times New Roman" w:cs="Times New Roman"/>
          <w:kern w:val="0"/>
          <w:sz w:val="24"/>
          <w:szCs w:val="24"/>
        </w:rPr>
      </w:pPr>
    </w:p>
    <w:p w14:paraId="4A093065" w14:textId="5D927BD0" w:rsidR="0076671A" w:rsidRDefault="0076671A" w:rsidP="00A01596">
      <w:pPr>
        <w:widowControl/>
        <w:spacing w:line="440" w:lineRule="exact"/>
        <w:jc w:val="left"/>
        <w:rPr>
          <w:rFonts w:ascii="Times New Roman" w:eastAsia="宋体" w:hAnsi="Times New Roman" w:cs="Times New Roman"/>
          <w:kern w:val="0"/>
          <w:sz w:val="24"/>
          <w:szCs w:val="24"/>
        </w:rPr>
      </w:pPr>
    </w:p>
    <w:p w14:paraId="57A4D4B2" w14:textId="69808D59" w:rsidR="0076671A" w:rsidRDefault="0076671A" w:rsidP="00A01596">
      <w:pPr>
        <w:widowControl/>
        <w:spacing w:line="440" w:lineRule="exact"/>
        <w:jc w:val="left"/>
        <w:rPr>
          <w:rFonts w:ascii="Times New Roman" w:eastAsia="宋体" w:hAnsi="Times New Roman" w:cs="Times New Roman"/>
          <w:kern w:val="0"/>
          <w:sz w:val="24"/>
          <w:szCs w:val="24"/>
        </w:rPr>
      </w:pP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038B9FD4" w14:textId="1E7F410A" w:rsidR="0076671A" w:rsidRDefault="0076671A" w:rsidP="00A01596">
      <w:pPr>
        <w:widowControl/>
        <w:spacing w:line="440" w:lineRule="exact"/>
        <w:jc w:val="left"/>
        <w:rPr>
          <w:rFonts w:ascii="Times New Roman" w:eastAsia="宋体" w:hAnsi="Times New Roman" w:cs="Times New Roman"/>
          <w:kern w:val="0"/>
          <w:sz w:val="24"/>
          <w:szCs w:val="24"/>
        </w:rPr>
      </w:pPr>
    </w:p>
    <w:p w14:paraId="12EED8E1" w14:textId="7002E4B6" w:rsidR="0076671A" w:rsidRDefault="0076671A" w:rsidP="00A01596">
      <w:pPr>
        <w:widowControl/>
        <w:spacing w:line="440" w:lineRule="exact"/>
        <w:jc w:val="left"/>
        <w:rPr>
          <w:rFonts w:ascii="Times New Roman" w:eastAsia="宋体" w:hAnsi="Times New Roman" w:cs="Times New Roman"/>
          <w:kern w:val="0"/>
          <w:sz w:val="24"/>
          <w:szCs w:val="24"/>
        </w:rPr>
      </w:pPr>
    </w:p>
    <w:p w14:paraId="3A0D0411" w14:textId="77777777" w:rsidR="0076671A" w:rsidRDefault="0076671A" w:rsidP="00A01596">
      <w:pPr>
        <w:widowControl/>
        <w:spacing w:line="440" w:lineRule="exact"/>
        <w:jc w:val="left"/>
        <w:rPr>
          <w:rFonts w:ascii="Times New Roman" w:eastAsia="宋体" w:hAnsi="Times New Roman" w:cs="Times New Roman"/>
          <w:kern w:val="0"/>
          <w:sz w:val="24"/>
          <w:szCs w:val="24"/>
        </w:rPr>
      </w:pPr>
    </w:p>
    <w:p w14:paraId="2BB8CFB4"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AB155A1" w14:textId="14C4861A" w:rsidR="00E414D4" w:rsidRDefault="00E414D4" w:rsidP="00A01596">
      <w:pPr>
        <w:widowControl/>
        <w:spacing w:line="440" w:lineRule="exact"/>
        <w:jc w:val="left"/>
        <w:rPr>
          <w:rFonts w:ascii="Times New Roman" w:eastAsia="宋体" w:hAnsi="Times New Roman" w:cs="Times New Roman"/>
          <w:kern w:val="0"/>
          <w:sz w:val="24"/>
          <w:szCs w:val="24"/>
        </w:rPr>
      </w:pPr>
    </w:p>
    <w:p w14:paraId="52595B87"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w:t>
      </w:r>
      <w:r w:rsidR="00A51657">
        <w:rPr>
          <w:rFonts w:ascii="Times New Roman" w:eastAsia="宋体" w:hAnsi="Times New Roman" w:cs="Times New Roman" w:hint="eastAsia"/>
          <w:kern w:val="0"/>
          <w:sz w:val="24"/>
          <w:szCs w:val="24"/>
        </w:rPr>
        <w:lastRenderedPageBreak/>
        <w:t>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5799E1" w14:textId="77777777" w:rsidR="00F71297" w:rsidRDefault="00F71297" w:rsidP="00F8499D">
      <w:r>
        <w:separator/>
      </w:r>
    </w:p>
  </w:endnote>
  <w:endnote w:type="continuationSeparator" w:id="0">
    <w:p w14:paraId="3F2B1D29" w14:textId="77777777" w:rsidR="00F71297" w:rsidRDefault="00F7129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97C0A0" w14:textId="77777777" w:rsidR="00F71297" w:rsidRDefault="00F71297" w:rsidP="00F8499D">
      <w:r>
        <w:separator/>
      </w:r>
    </w:p>
  </w:footnote>
  <w:footnote w:type="continuationSeparator" w:id="0">
    <w:p w14:paraId="34CFD0A2" w14:textId="77777777" w:rsidR="00F71297" w:rsidRDefault="00F7129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6"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3"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2"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5"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3"/>
  </w:num>
  <w:num w:numId="2">
    <w:abstractNumId w:val="52"/>
  </w:num>
  <w:num w:numId="3">
    <w:abstractNumId w:val="46"/>
  </w:num>
  <w:num w:numId="4">
    <w:abstractNumId w:val="61"/>
  </w:num>
  <w:num w:numId="5">
    <w:abstractNumId w:val="94"/>
  </w:num>
  <w:num w:numId="6">
    <w:abstractNumId w:val="56"/>
  </w:num>
  <w:num w:numId="7">
    <w:abstractNumId w:val="87"/>
  </w:num>
  <w:num w:numId="8">
    <w:abstractNumId w:val="34"/>
  </w:num>
  <w:num w:numId="9">
    <w:abstractNumId w:val="101"/>
  </w:num>
  <w:num w:numId="10">
    <w:abstractNumId w:val="98"/>
  </w:num>
  <w:num w:numId="11">
    <w:abstractNumId w:val="57"/>
  </w:num>
  <w:num w:numId="12">
    <w:abstractNumId w:val="93"/>
  </w:num>
  <w:num w:numId="13">
    <w:abstractNumId w:val="23"/>
  </w:num>
  <w:num w:numId="14">
    <w:abstractNumId w:val="22"/>
  </w:num>
  <w:num w:numId="15">
    <w:abstractNumId w:val="54"/>
  </w:num>
  <w:num w:numId="16">
    <w:abstractNumId w:val="5"/>
  </w:num>
  <w:num w:numId="17">
    <w:abstractNumId w:val="68"/>
  </w:num>
  <w:num w:numId="18">
    <w:abstractNumId w:val="100"/>
  </w:num>
  <w:num w:numId="19">
    <w:abstractNumId w:val="12"/>
  </w:num>
  <w:num w:numId="20">
    <w:abstractNumId w:val="75"/>
  </w:num>
  <w:num w:numId="21">
    <w:abstractNumId w:val="62"/>
  </w:num>
  <w:num w:numId="22">
    <w:abstractNumId w:val="80"/>
  </w:num>
  <w:num w:numId="23">
    <w:abstractNumId w:val="25"/>
  </w:num>
  <w:num w:numId="24">
    <w:abstractNumId w:val="84"/>
  </w:num>
  <w:num w:numId="25">
    <w:abstractNumId w:val="81"/>
  </w:num>
  <w:num w:numId="26">
    <w:abstractNumId w:val="40"/>
  </w:num>
  <w:num w:numId="27">
    <w:abstractNumId w:val="24"/>
  </w:num>
  <w:num w:numId="28">
    <w:abstractNumId w:val="32"/>
  </w:num>
  <w:num w:numId="29">
    <w:abstractNumId w:val="44"/>
  </w:num>
  <w:num w:numId="30">
    <w:abstractNumId w:val="103"/>
  </w:num>
  <w:num w:numId="31">
    <w:abstractNumId w:val="11"/>
  </w:num>
  <w:num w:numId="32">
    <w:abstractNumId w:val="27"/>
  </w:num>
  <w:num w:numId="33">
    <w:abstractNumId w:val="6"/>
  </w:num>
  <w:num w:numId="34">
    <w:abstractNumId w:val="90"/>
  </w:num>
  <w:num w:numId="35">
    <w:abstractNumId w:val="65"/>
  </w:num>
  <w:num w:numId="36">
    <w:abstractNumId w:val="78"/>
  </w:num>
  <w:num w:numId="37">
    <w:abstractNumId w:val="63"/>
  </w:num>
  <w:num w:numId="38">
    <w:abstractNumId w:val="39"/>
  </w:num>
  <w:num w:numId="39">
    <w:abstractNumId w:val="42"/>
  </w:num>
  <w:num w:numId="40">
    <w:abstractNumId w:val="38"/>
  </w:num>
  <w:num w:numId="41">
    <w:abstractNumId w:val="8"/>
  </w:num>
  <w:num w:numId="42">
    <w:abstractNumId w:val="10"/>
  </w:num>
  <w:num w:numId="43">
    <w:abstractNumId w:val="33"/>
  </w:num>
  <w:num w:numId="44">
    <w:abstractNumId w:val="16"/>
  </w:num>
  <w:num w:numId="45">
    <w:abstractNumId w:val="51"/>
  </w:num>
  <w:num w:numId="46">
    <w:abstractNumId w:val="97"/>
  </w:num>
  <w:num w:numId="47">
    <w:abstractNumId w:val="50"/>
  </w:num>
  <w:num w:numId="48">
    <w:abstractNumId w:val="91"/>
  </w:num>
  <w:num w:numId="49">
    <w:abstractNumId w:val="0"/>
  </w:num>
  <w:num w:numId="50">
    <w:abstractNumId w:val="71"/>
  </w:num>
  <w:num w:numId="51">
    <w:abstractNumId w:val="15"/>
  </w:num>
  <w:num w:numId="52">
    <w:abstractNumId w:val="7"/>
  </w:num>
  <w:num w:numId="53">
    <w:abstractNumId w:val="19"/>
  </w:num>
  <w:num w:numId="54">
    <w:abstractNumId w:val="37"/>
  </w:num>
  <w:num w:numId="55">
    <w:abstractNumId w:val="1"/>
  </w:num>
  <w:num w:numId="56">
    <w:abstractNumId w:val="41"/>
  </w:num>
  <w:num w:numId="57">
    <w:abstractNumId w:val="83"/>
  </w:num>
  <w:num w:numId="58">
    <w:abstractNumId w:val="105"/>
  </w:num>
  <w:num w:numId="59">
    <w:abstractNumId w:val="96"/>
  </w:num>
  <w:num w:numId="60">
    <w:abstractNumId w:val="4"/>
  </w:num>
  <w:num w:numId="61">
    <w:abstractNumId w:val="13"/>
  </w:num>
  <w:num w:numId="62">
    <w:abstractNumId w:val="70"/>
  </w:num>
  <w:num w:numId="63">
    <w:abstractNumId w:val="69"/>
  </w:num>
  <w:num w:numId="64">
    <w:abstractNumId w:val="79"/>
  </w:num>
  <w:num w:numId="65">
    <w:abstractNumId w:val="72"/>
  </w:num>
  <w:num w:numId="66">
    <w:abstractNumId w:val="31"/>
  </w:num>
  <w:num w:numId="67">
    <w:abstractNumId w:val="18"/>
  </w:num>
  <w:num w:numId="68">
    <w:abstractNumId w:val="3"/>
  </w:num>
  <w:num w:numId="69">
    <w:abstractNumId w:val="2"/>
  </w:num>
  <w:num w:numId="70">
    <w:abstractNumId w:val="48"/>
  </w:num>
  <w:num w:numId="71">
    <w:abstractNumId w:val="82"/>
  </w:num>
  <w:num w:numId="72">
    <w:abstractNumId w:val="58"/>
  </w:num>
  <w:num w:numId="73">
    <w:abstractNumId w:val="73"/>
  </w:num>
  <w:num w:numId="74">
    <w:abstractNumId w:val="55"/>
  </w:num>
  <w:num w:numId="75">
    <w:abstractNumId w:val="49"/>
  </w:num>
  <w:num w:numId="76">
    <w:abstractNumId w:val="66"/>
  </w:num>
  <w:num w:numId="77">
    <w:abstractNumId w:val="95"/>
  </w:num>
  <w:num w:numId="78">
    <w:abstractNumId w:val="17"/>
  </w:num>
  <w:num w:numId="79">
    <w:abstractNumId w:val="43"/>
  </w:num>
  <w:num w:numId="80">
    <w:abstractNumId w:val="99"/>
  </w:num>
  <w:num w:numId="81">
    <w:abstractNumId w:val="35"/>
  </w:num>
  <w:num w:numId="82">
    <w:abstractNumId w:val="45"/>
  </w:num>
  <w:num w:numId="83">
    <w:abstractNumId w:val="102"/>
  </w:num>
  <w:num w:numId="84">
    <w:abstractNumId w:val="86"/>
  </w:num>
  <w:num w:numId="85">
    <w:abstractNumId w:val="88"/>
  </w:num>
  <w:num w:numId="86">
    <w:abstractNumId w:val="47"/>
  </w:num>
  <w:num w:numId="87">
    <w:abstractNumId w:val="20"/>
  </w:num>
  <w:num w:numId="88">
    <w:abstractNumId w:val="85"/>
  </w:num>
  <w:num w:numId="89">
    <w:abstractNumId w:val="36"/>
  </w:num>
  <w:num w:numId="90">
    <w:abstractNumId w:val="104"/>
  </w:num>
  <w:num w:numId="91">
    <w:abstractNumId w:val="29"/>
  </w:num>
  <w:num w:numId="92">
    <w:abstractNumId w:val="77"/>
  </w:num>
  <w:num w:numId="93">
    <w:abstractNumId w:val="67"/>
  </w:num>
  <w:num w:numId="94">
    <w:abstractNumId w:val="59"/>
  </w:num>
  <w:num w:numId="95">
    <w:abstractNumId w:val="92"/>
  </w:num>
  <w:num w:numId="96">
    <w:abstractNumId w:val="26"/>
  </w:num>
  <w:num w:numId="97">
    <w:abstractNumId w:val="21"/>
  </w:num>
  <w:num w:numId="98">
    <w:abstractNumId w:val="76"/>
  </w:num>
  <w:num w:numId="99">
    <w:abstractNumId w:val="28"/>
  </w:num>
  <w:num w:numId="100">
    <w:abstractNumId w:val="14"/>
  </w:num>
  <w:num w:numId="101">
    <w:abstractNumId w:val="74"/>
  </w:num>
  <w:num w:numId="102">
    <w:abstractNumId w:val="89"/>
  </w:num>
  <w:num w:numId="103">
    <w:abstractNumId w:val="9"/>
  </w:num>
  <w:num w:numId="104">
    <w:abstractNumId w:val="30"/>
  </w:num>
  <w:num w:numId="105">
    <w:abstractNumId w:val="64"/>
  </w:num>
  <w:num w:numId="106">
    <w:abstractNumId w:val="60"/>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48CF"/>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125B"/>
    <w:rsid w:val="00164953"/>
    <w:rsid w:val="00165D24"/>
    <w:rsid w:val="001667C3"/>
    <w:rsid w:val="00167272"/>
    <w:rsid w:val="00171AB6"/>
    <w:rsid w:val="001723E6"/>
    <w:rsid w:val="001756A8"/>
    <w:rsid w:val="0017663E"/>
    <w:rsid w:val="001801DF"/>
    <w:rsid w:val="00180ADB"/>
    <w:rsid w:val="0018185C"/>
    <w:rsid w:val="00181CF9"/>
    <w:rsid w:val="001823B3"/>
    <w:rsid w:val="00183291"/>
    <w:rsid w:val="00186D9B"/>
    <w:rsid w:val="001931C6"/>
    <w:rsid w:val="001976BC"/>
    <w:rsid w:val="001A3B93"/>
    <w:rsid w:val="001A709A"/>
    <w:rsid w:val="001B1CD1"/>
    <w:rsid w:val="001B20D6"/>
    <w:rsid w:val="001B33CB"/>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206E"/>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79F"/>
    <w:rsid w:val="002838E7"/>
    <w:rsid w:val="00285E21"/>
    <w:rsid w:val="00285FFD"/>
    <w:rsid w:val="00286912"/>
    <w:rsid w:val="002874B3"/>
    <w:rsid w:val="002948F5"/>
    <w:rsid w:val="00294D82"/>
    <w:rsid w:val="002A3F95"/>
    <w:rsid w:val="002A4A01"/>
    <w:rsid w:val="002A6907"/>
    <w:rsid w:val="002A7D07"/>
    <w:rsid w:val="002B3338"/>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4FF1"/>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2FE"/>
    <w:rsid w:val="003B779B"/>
    <w:rsid w:val="003C72E3"/>
    <w:rsid w:val="003C7FB2"/>
    <w:rsid w:val="003D2145"/>
    <w:rsid w:val="003D3897"/>
    <w:rsid w:val="003D61A1"/>
    <w:rsid w:val="003E2A0A"/>
    <w:rsid w:val="003E2EAE"/>
    <w:rsid w:val="003E3A46"/>
    <w:rsid w:val="003E4077"/>
    <w:rsid w:val="003F20C3"/>
    <w:rsid w:val="003F275C"/>
    <w:rsid w:val="003F3F7F"/>
    <w:rsid w:val="003F5B0D"/>
    <w:rsid w:val="003F67CE"/>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4217"/>
    <w:rsid w:val="00444CEC"/>
    <w:rsid w:val="00446492"/>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5DCA"/>
    <w:rsid w:val="00486555"/>
    <w:rsid w:val="00486C51"/>
    <w:rsid w:val="00491347"/>
    <w:rsid w:val="0049353E"/>
    <w:rsid w:val="00493B70"/>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134B"/>
    <w:rsid w:val="005716F0"/>
    <w:rsid w:val="00573803"/>
    <w:rsid w:val="005741F2"/>
    <w:rsid w:val="0057494F"/>
    <w:rsid w:val="00575CDC"/>
    <w:rsid w:val="00583264"/>
    <w:rsid w:val="0058340A"/>
    <w:rsid w:val="0058615A"/>
    <w:rsid w:val="00587C8D"/>
    <w:rsid w:val="005A510E"/>
    <w:rsid w:val="005A630F"/>
    <w:rsid w:val="005B06A7"/>
    <w:rsid w:val="005B0A54"/>
    <w:rsid w:val="005B30A5"/>
    <w:rsid w:val="005B3463"/>
    <w:rsid w:val="005B733D"/>
    <w:rsid w:val="005C0267"/>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E5C06"/>
    <w:rsid w:val="005F0BD9"/>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B6A"/>
    <w:rsid w:val="00633CCE"/>
    <w:rsid w:val="00633FA4"/>
    <w:rsid w:val="006358F9"/>
    <w:rsid w:val="00636814"/>
    <w:rsid w:val="00637BFF"/>
    <w:rsid w:val="0064164C"/>
    <w:rsid w:val="0064198A"/>
    <w:rsid w:val="006424E9"/>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2C90"/>
    <w:rsid w:val="00693F6F"/>
    <w:rsid w:val="0069757F"/>
    <w:rsid w:val="006A1EFB"/>
    <w:rsid w:val="006A37DB"/>
    <w:rsid w:val="006A3942"/>
    <w:rsid w:val="006A78A2"/>
    <w:rsid w:val="006B0302"/>
    <w:rsid w:val="006B193F"/>
    <w:rsid w:val="006B61DC"/>
    <w:rsid w:val="006C05A8"/>
    <w:rsid w:val="006C05CB"/>
    <w:rsid w:val="006C22CE"/>
    <w:rsid w:val="006C26FF"/>
    <w:rsid w:val="006C3B89"/>
    <w:rsid w:val="006C6212"/>
    <w:rsid w:val="006C6452"/>
    <w:rsid w:val="006D2757"/>
    <w:rsid w:val="006E08D6"/>
    <w:rsid w:val="006E0B3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6671A"/>
    <w:rsid w:val="00770CE4"/>
    <w:rsid w:val="00771E09"/>
    <w:rsid w:val="0077429F"/>
    <w:rsid w:val="0077776A"/>
    <w:rsid w:val="00780352"/>
    <w:rsid w:val="007820F4"/>
    <w:rsid w:val="00782BFE"/>
    <w:rsid w:val="00782D2E"/>
    <w:rsid w:val="00784967"/>
    <w:rsid w:val="00787E67"/>
    <w:rsid w:val="0079022D"/>
    <w:rsid w:val="00791323"/>
    <w:rsid w:val="00792989"/>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E7363"/>
    <w:rsid w:val="007F09BA"/>
    <w:rsid w:val="007F0B3C"/>
    <w:rsid w:val="007F0F11"/>
    <w:rsid w:val="007F46F7"/>
    <w:rsid w:val="007F49A6"/>
    <w:rsid w:val="007F4DCF"/>
    <w:rsid w:val="007F5781"/>
    <w:rsid w:val="007F5FD7"/>
    <w:rsid w:val="007F60C5"/>
    <w:rsid w:val="007F69B5"/>
    <w:rsid w:val="007F75CD"/>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1CCA"/>
    <w:rsid w:val="00833456"/>
    <w:rsid w:val="0083459D"/>
    <w:rsid w:val="00834860"/>
    <w:rsid w:val="00835CD9"/>
    <w:rsid w:val="008378EC"/>
    <w:rsid w:val="00837C28"/>
    <w:rsid w:val="00840D41"/>
    <w:rsid w:val="00840FAD"/>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6C86"/>
    <w:rsid w:val="008673DA"/>
    <w:rsid w:val="00870828"/>
    <w:rsid w:val="008708A2"/>
    <w:rsid w:val="00871306"/>
    <w:rsid w:val="00872391"/>
    <w:rsid w:val="0087358C"/>
    <w:rsid w:val="008737B8"/>
    <w:rsid w:val="00873CF8"/>
    <w:rsid w:val="00875A46"/>
    <w:rsid w:val="00877D11"/>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A7503"/>
    <w:rsid w:val="008B4ABC"/>
    <w:rsid w:val="008C28EF"/>
    <w:rsid w:val="008C3120"/>
    <w:rsid w:val="008C419D"/>
    <w:rsid w:val="008C73DD"/>
    <w:rsid w:val="008C7715"/>
    <w:rsid w:val="008D06CB"/>
    <w:rsid w:val="008D07CF"/>
    <w:rsid w:val="008D0FD2"/>
    <w:rsid w:val="008D42B3"/>
    <w:rsid w:val="008D4FF5"/>
    <w:rsid w:val="008E0BC6"/>
    <w:rsid w:val="008E207C"/>
    <w:rsid w:val="008E2E1B"/>
    <w:rsid w:val="008E45D2"/>
    <w:rsid w:val="008F12DB"/>
    <w:rsid w:val="008F2655"/>
    <w:rsid w:val="008F2EAA"/>
    <w:rsid w:val="008F379D"/>
    <w:rsid w:val="008F4EAA"/>
    <w:rsid w:val="008F58DD"/>
    <w:rsid w:val="008F750E"/>
    <w:rsid w:val="00902161"/>
    <w:rsid w:val="009025C8"/>
    <w:rsid w:val="00902A1C"/>
    <w:rsid w:val="0090385F"/>
    <w:rsid w:val="00904060"/>
    <w:rsid w:val="0090413F"/>
    <w:rsid w:val="0090574A"/>
    <w:rsid w:val="00905FDF"/>
    <w:rsid w:val="00910783"/>
    <w:rsid w:val="00910D07"/>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265B"/>
    <w:rsid w:val="00A633DC"/>
    <w:rsid w:val="00A635B1"/>
    <w:rsid w:val="00A65987"/>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4964"/>
    <w:rsid w:val="00AB4B84"/>
    <w:rsid w:val="00AB67BA"/>
    <w:rsid w:val="00AC3340"/>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AF6EB5"/>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3474"/>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08FE"/>
    <w:rsid w:val="00BA15D9"/>
    <w:rsid w:val="00BB0C87"/>
    <w:rsid w:val="00BB1195"/>
    <w:rsid w:val="00BB1C5C"/>
    <w:rsid w:val="00BB7C6E"/>
    <w:rsid w:val="00BC1697"/>
    <w:rsid w:val="00BC23DF"/>
    <w:rsid w:val="00BC32EA"/>
    <w:rsid w:val="00BC37E9"/>
    <w:rsid w:val="00BC61F3"/>
    <w:rsid w:val="00BC6A2B"/>
    <w:rsid w:val="00BD0E1F"/>
    <w:rsid w:val="00BD1E89"/>
    <w:rsid w:val="00BD409F"/>
    <w:rsid w:val="00BD5ACB"/>
    <w:rsid w:val="00BE2A18"/>
    <w:rsid w:val="00BE48A6"/>
    <w:rsid w:val="00BF3176"/>
    <w:rsid w:val="00BF4513"/>
    <w:rsid w:val="00BF6F59"/>
    <w:rsid w:val="00BF7B1F"/>
    <w:rsid w:val="00C01379"/>
    <w:rsid w:val="00C05A8A"/>
    <w:rsid w:val="00C05E27"/>
    <w:rsid w:val="00C06303"/>
    <w:rsid w:val="00C1032D"/>
    <w:rsid w:val="00C126F5"/>
    <w:rsid w:val="00C12933"/>
    <w:rsid w:val="00C131D3"/>
    <w:rsid w:val="00C132BE"/>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0DD7"/>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5"/>
    <w:rsid w:val="00CE508E"/>
    <w:rsid w:val="00CF0518"/>
    <w:rsid w:val="00CF2693"/>
    <w:rsid w:val="00CF2C48"/>
    <w:rsid w:val="00CF3301"/>
    <w:rsid w:val="00CF4400"/>
    <w:rsid w:val="00CF4F5A"/>
    <w:rsid w:val="00CF51E2"/>
    <w:rsid w:val="00CF5395"/>
    <w:rsid w:val="00CF5AAC"/>
    <w:rsid w:val="00CF6033"/>
    <w:rsid w:val="00CF730A"/>
    <w:rsid w:val="00CF761E"/>
    <w:rsid w:val="00CF7863"/>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BB5"/>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2399"/>
    <w:rsid w:val="00DC33EA"/>
    <w:rsid w:val="00DC6D18"/>
    <w:rsid w:val="00DC7917"/>
    <w:rsid w:val="00DD1ED9"/>
    <w:rsid w:val="00DD3023"/>
    <w:rsid w:val="00DD4B26"/>
    <w:rsid w:val="00DD56D6"/>
    <w:rsid w:val="00DD6197"/>
    <w:rsid w:val="00DD62B9"/>
    <w:rsid w:val="00DD667E"/>
    <w:rsid w:val="00DE1543"/>
    <w:rsid w:val="00DE29D0"/>
    <w:rsid w:val="00DE303A"/>
    <w:rsid w:val="00DE4535"/>
    <w:rsid w:val="00DE4716"/>
    <w:rsid w:val="00DE4E2E"/>
    <w:rsid w:val="00DF2706"/>
    <w:rsid w:val="00DF2D81"/>
    <w:rsid w:val="00DF34EA"/>
    <w:rsid w:val="00DF3678"/>
    <w:rsid w:val="00DF3EAA"/>
    <w:rsid w:val="00DF56C9"/>
    <w:rsid w:val="00DF6D10"/>
    <w:rsid w:val="00DF7210"/>
    <w:rsid w:val="00DF7D96"/>
    <w:rsid w:val="00DF7EDB"/>
    <w:rsid w:val="00E01F09"/>
    <w:rsid w:val="00E0288A"/>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77A57"/>
    <w:rsid w:val="00E82CC6"/>
    <w:rsid w:val="00E863D3"/>
    <w:rsid w:val="00E900A2"/>
    <w:rsid w:val="00E90567"/>
    <w:rsid w:val="00E96345"/>
    <w:rsid w:val="00EA095B"/>
    <w:rsid w:val="00EA0ABC"/>
    <w:rsid w:val="00EA0ECA"/>
    <w:rsid w:val="00EA1D49"/>
    <w:rsid w:val="00EA25EC"/>
    <w:rsid w:val="00EA3AF4"/>
    <w:rsid w:val="00EA5A90"/>
    <w:rsid w:val="00EA5B2E"/>
    <w:rsid w:val="00EB4494"/>
    <w:rsid w:val="00EB4F97"/>
    <w:rsid w:val="00EB5866"/>
    <w:rsid w:val="00EB66E0"/>
    <w:rsid w:val="00EC0ED0"/>
    <w:rsid w:val="00EC2011"/>
    <w:rsid w:val="00EC2199"/>
    <w:rsid w:val="00EC5468"/>
    <w:rsid w:val="00EC61D6"/>
    <w:rsid w:val="00EC7D9D"/>
    <w:rsid w:val="00ED6435"/>
    <w:rsid w:val="00ED77EB"/>
    <w:rsid w:val="00EE1217"/>
    <w:rsid w:val="00EE2E7D"/>
    <w:rsid w:val="00EE36FF"/>
    <w:rsid w:val="00EE4961"/>
    <w:rsid w:val="00EE6C99"/>
    <w:rsid w:val="00EE75FE"/>
    <w:rsid w:val="00EF0575"/>
    <w:rsid w:val="00EF192D"/>
    <w:rsid w:val="00EF2581"/>
    <w:rsid w:val="00EF52B7"/>
    <w:rsid w:val="00EF7FE4"/>
    <w:rsid w:val="00F00C91"/>
    <w:rsid w:val="00F00DDB"/>
    <w:rsid w:val="00F02FC3"/>
    <w:rsid w:val="00F0537D"/>
    <w:rsid w:val="00F0590A"/>
    <w:rsid w:val="00F06314"/>
    <w:rsid w:val="00F063F1"/>
    <w:rsid w:val="00F07643"/>
    <w:rsid w:val="00F07EA5"/>
    <w:rsid w:val="00F114BC"/>
    <w:rsid w:val="00F12E8C"/>
    <w:rsid w:val="00F133D3"/>
    <w:rsid w:val="00F137E3"/>
    <w:rsid w:val="00F13AAB"/>
    <w:rsid w:val="00F13C40"/>
    <w:rsid w:val="00F13FDA"/>
    <w:rsid w:val="00F1561D"/>
    <w:rsid w:val="00F1600C"/>
    <w:rsid w:val="00F16953"/>
    <w:rsid w:val="00F20430"/>
    <w:rsid w:val="00F21A47"/>
    <w:rsid w:val="00F2492C"/>
    <w:rsid w:val="00F278C5"/>
    <w:rsid w:val="00F333BA"/>
    <w:rsid w:val="00F3458E"/>
    <w:rsid w:val="00F367BF"/>
    <w:rsid w:val="00F37624"/>
    <w:rsid w:val="00F37DFB"/>
    <w:rsid w:val="00F41E26"/>
    <w:rsid w:val="00F45F94"/>
    <w:rsid w:val="00F46130"/>
    <w:rsid w:val="00F47506"/>
    <w:rsid w:val="00F47D88"/>
    <w:rsid w:val="00F51EA4"/>
    <w:rsid w:val="00F52791"/>
    <w:rsid w:val="00F53C99"/>
    <w:rsid w:val="00F602A5"/>
    <w:rsid w:val="00F613A4"/>
    <w:rsid w:val="00F62010"/>
    <w:rsid w:val="00F640B8"/>
    <w:rsid w:val="00F657B7"/>
    <w:rsid w:val="00F6767A"/>
    <w:rsid w:val="00F71297"/>
    <w:rsid w:val="00F71914"/>
    <w:rsid w:val="00F746EE"/>
    <w:rsid w:val="00F77DF6"/>
    <w:rsid w:val="00F8123D"/>
    <w:rsid w:val="00F8499D"/>
    <w:rsid w:val="00F85C4B"/>
    <w:rsid w:val="00F87F50"/>
    <w:rsid w:val="00F9115B"/>
    <w:rsid w:val="00F94238"/>
    <w:rsid w:val="00F96B5F"/>
    <w:rsid w:val="00F96EF1"/>
    <w:rsid w:val="00F97130"/>
    <w:rsid w:val="00F9722B"/>
    <w:rsid w:val="00F979ED"/>
    <w:rsid w:val="00FA05E6"/>
    <w:rsid w:val="00FA611F"/>
    <w:rsid w:val="00FA7CE0"/>
    <w:rsid w:val="00FB20DC"/>
    <w:rsid w:val="00FB278C"/>
    <w:rsid w:val="00FB353F"/>
    <w:rsid w:val="00FB4293"/>
    <w:rsid w:val="00FC247A"/>
    <w:rsid w:val="00FC5082"/>
    <w:rsid w:val="00FC7A1C"/>
    <w:rsid w:val="00FD01F4"/>
    <w:rsid w:val="00FD5966"/>
    <w:rsid w:val="00FD6E98"/>
    <w:rsid w:val="00FD7AEF"/>
    <w:rsid w:val="00FD7FC2"/>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75</TotalTime>
  <Pages>1</Pages>
  <Words>15780</Words>
  <Characters>89949</Characters>
  <Application>Microsoft Office Word</Application>
  <DocSecurity>0</DocSecurity>
  <Lines>749</Lines>
  <Paragraphs>211</Paragraphs>
  <ScaleCrop>false</ScaleCrop>
  <Company/>
  <LinksUpToDate>false</LinksUpToDate>
  <CharactersWithSpaces>105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73</cp:revision>
  <dcterms:created xsi:type="dcterms:W3CDTF">2023-11-23T02:18:00Z</dcterms:created>
  <dcterms:modified xsi:type="dcterms:W3CDTF">2024-03-05T14:29:00Z</dcterms:modified>
</cp:coreProperties>
</file>